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F92AE6" w14:textId="01C7F025" w:rsidR="009F1E9C" w:rsidRDefault="009F1E9C" w:rsidP="009F1E9C">
      <w:r>
        <w:t xml:space="preserve">F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: </w:t>
      </w:r>
    </w:p>
    <w:p w14:paraId="6E547CDA" w14:textId="77847FF9" w:rsidR="009F1E9C" w:rsidRDefault="009F1E9C" w:rsidP="009F1E9C">
      <w:pPr>
        <w:pBdr>
          <w:bottom w:val="single" w:sz="6" w:space="1" w:color="auto"/>
        </w:pBdr>
      </w:pPr>
      <w:r>
        <w:t>Notes 3.5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ate: </w:t>
      </w:r>
      <w:r>
        <w:tab/>
      </w:r>
      <w:r>
        <w:tab/>
      </w:r>
      <w:r>
        <w:tab/>
        <w:t xml:space="preserve">Block: </w:t>
      </w:r>
    </w:p>
    <w:p w14:paraId="16E9141C" w14:textId="77777777" w:rsidR="009F1E9C" w:rsidRPr="009F1E9C" w:rsidRDefault="009F1E9C" w:rsidP="009F1E9C"/>
    <w:p w14:paraId="1AFDDB67" w14:textId="4E09B1DC" w:rsidR="00735BE7" w:rsidRPr="00751574" w:rsidRDefault="00751574" w:rsidP="009F1E9C">
      <w:pPr>
        <w:jc w:val="center"/>
        <w:rPr>
          <w:b/>
          <w:i/>
          <w:u w:val="single"/>
        </w:rPr>
      </w:pPr>
      <w:r w:rsidRPr="00751574">
        <w:rPr>
          <w:b/>
          <w:i/>
          <w:u w:val="single"/>
        </w:rPr>
        <w:t xml:space="preserve">Lesson 3.5: The Unit Circle Part 1 </w:t>
      </w:r>
    </w:p>
    <w:p w14:paraId="17D6B1F9" w14:textId="6BEF1530" w:rsidR="00751574" w:rsidRDefault="00751574" w:rsidP="00751574">
      <w:pPr>
        <w:jc w:val="center"/>
      </w:pPr>
    </w:p>
    <w:p w14:paraId="22764FBC" w14:textId="3841178B" w:rsidR="00C04D53" w:rsidRPr="001B22D0" w:rsidRDefault="001B22D0" w:rsidP="00751574">
      <w:pPr>
        <w:rPr>
          <w:u w:val="single"/>
        </w:rPr>
      </w:pPr>
      <w:r w:rsidRPr="001B22D0">
        <w:rPr>
          <w:u w:val="single"/>
        </w:rPr>
        <w:t xml:space="preserve">Definition of the Unit Circle: </w:t>
      </w:r>
    </w:p>
    <w:p w14:paraId="5D376B48" w14:textId="6B95F06C" w:rsidR="00C04D53" w:rsidRPr="00C04D53" w:rsidRDefault="00C04D53" w:rsidP="00C04D53"/>
    <w:p w14:paraId="6879B465" w14:textId="0BAC425D" w:rsidR="00C04D53" w:rsidRPr="00C04D53" w:rsidRDefault="00C04D53" w:rsidP="00C04D53"/>
    <w:p w14:paraId="4E0E3A90" w14:textId="559E762B" w:rsidR="00C04D53" w:rsidRPr="00C04D53" w:rsidRDefault="00C04D53" w:rsidP="00C04D53"/>
    <w:p w14:paraId="232846DE" w14:textId="0FC801FD" w:rsidR="00C04D53" w:rsidRPr="00C04D53" w:rsidRDefault="001B22D0" w:rsidP="00C04D53">
      <w:r w:rsidRPr="009F1E9C">
        <w:rPr>
          <w:noProof/>
        </w:rPr>
        <w:drawing>
          <wp:anchor distT="0" distB="0" distL="114300" distR="114300" simplePos="0" relativeHeight="251660288" behindDoc="1" locked="0" layoutInCell="1" allowOverlap="1" wp14:anchorId="33A2E970" wp14:editId="3D281466">
            <wp:simplePos x="0" y="0"/>
            <wp:positionH relativeFrom="column">
              <wp:posOffset>3309</wp:posOffset>
            </wp:positionH>
            <wp:positionV relativeFrom="paragraph">
              <wp:posOffset>24999</wp:posOffset>
            </wp:positionV>
            <wp:extent cx="6743700" cy="5480685"/>
            <wp:effectExtent l="0" t="0" r="0" b="571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743700" cy="5480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DB6906" w14:textId="4F1841FB" w:rsidR="00C04D53" w:rsidRPr="00C04D53" w:rsidRDefault="00C04D53" w:rsidP="00C04D53"/>
    <w:p w14:paraId="5C563FF5" w14:textId="66CBB76A" w:rsidR="00C04D53" w:rsidRPr="00C04D53" w:rsidRDefault="00C04D53" w:rsidP="00C04D53"/>
    <w:p w14:paraId="068C42D7" w14:textId="58B6D51E" w:rsidR="00C04D53" w:rsidRPr="00C04D53" w:rsidRDefault="00C04D53" w:rsidP="00C04D53"/>
    <w:p w14:paraId="14E84E87" w14:textId="5858EFCE" w:rsidR="00C04D53" w:rsidRPr="00C04D53" w:rsidRDefault="00C04D53" w:rsidP="00C04D53"/>
    <w:p w14:paraId="780D2C7C" w14:textId="77504CD2" w:rsidR="00C04D53" w:rsidRPr="00C04D53" w:rsidRDefault="00C04D53" w:rsidP="00C04D53"/>
    <w:p w14:paraId="741CA608" w14:textId="13005BA2" w:rsidR="00C04D53" w:rsidRPr="00C04D53" w:rsidRDefault="00C04D53" w:rsidP="00C04D53"/>
    <w:p w14:paraId="32E9A2C0" w14:textId="091B2427" w:rsidR="00C04D53" w:rsidRPr="00C04D53" w:rsidRDefault="00C04D53" w:rsidP="00C04D53"/>
    <w:p w14:paraId="7762B001" w14:textId="0CC2A4F4" w:rsidR="00C04D53" w:rsidRPr="00C04D53" w:rsidRDefault="00C04D53" w:rsidP="00C04D53"/>
    <w:p w14:paraId="48BD8415" w14:textId="77777777" w:rsidR="00C04D53" w:rsidRPr="00C04D53" w:rsidRDefault="00C04D53" w:rsidP="00C04D53"/>
    <w:p w14:paraId="55229C15" w14:textId="77777777" w:rsidR="00C04D53" w:rsidRPr="00C04D53" w:rsidRDefault="00C04D53" w:rsidP="00C04D53"/>
    <w:p w14:paraId="188E52DD" w14:textId="77777777" w:rsidR="00C04D53" w:rsidRPr="00C04D53" w:rsidRDefault="00C04D53" w:rsidP="00C04D53"/>
    <w:p w14:paraId="52CC5A9A" w14:textId="77777777" w:rsidR="00C04D53" w:rsidRPr="00C04D53" w:rsidRDefault="00C04D53" w:rsidP="00C04D53"/>
    <w:p w14:paraId="55197EDE" w14:textId="77777777" w:rsidR="00C04D53" w:rsidRPr="00C04D53" w:rsidRDefault="00C04D53" w:rsidP="00C04D53"/>
    <w:p w14:paraId="7C5AD32B" w14:textId="77777777" w:rsidR="00C04D53" w:rsidRPr="00C04D53" w:rsidRDefault="00C04D53" w:rsidP="00C04D53"/>
    <w:p w14:paraId="71419205" w14:textId="77777777" w:rsidR="00C04D53" w:rsidRPr="00C04D53" w:rsidRDefault="00C04D53" w:rsidP="00C04D53"/>
    <w:p w14:paraId="3D1410AA" w14:textId="77777777" w:rsidR="00C04D53" w:rsidRPr="00C04D53" w:rsidRDefault="00C04D53" w:rsidP="00C04D53"/>
    <w:p w14:paraId="5C45FE03" w14:textId="77777777" w:rsidR="00C04D53" w:rsidRPr="00C04D53" w:rsidRDefault="00C04D53" w:rsidP="00C04D53"/>
    <w:p w14:paraId="0C45A96D" w14:textId="77777777" w:rsidR="00C04D53" w:rsidRPr="00C04D53" w:rsidRDefault="00C04D53" w:rsidP="00C04D53"/>
    <w:p w14:paraId="6C379743" w14:textId="77777777" w:rsidR="00C04D53" w:rsidRPr="00C04D53" w:rsidRDefault="00C04D53" w:rsidP="00C04D53"/>
    <w:p w14:paraId="04D2C8A6" w14:textId="77777777" w:rsidR="00C04D53" w:rsidRPr="00C04D53" w:rsidRDefault="00C04D53" w:rsidP="00C04D53"/>
    <w:p w14:paraId="2BF80BC0" w14:textId="77777777" w:rsidR="00C04D53" w:rsidRPr="00C04D53" w:rsidRDefault="00C04D53" w:rsidP="00C04D53"/>
    <w:p w14:paraId="000F8BCD" w14:textId="77777777" w:rsidR="00C04D53" w:rsidRPr="00C04D53" w:rsidRDefault="00C04D53" w:rsidP="00C04D53"/>
    <w:p w14:paraId="26A39E57" w14:textId="77777777" w:rsidR="00C04D53" w:rsidRPr="00C04D53" w:rsidRDefault="00C04D53" w:rsidP="00C04D53"/>
    <w:p w14:paraId="4D6BC212" w14:textId="77777777" w:rsidR="00C04D53" w:rsidRPr="00C04D53" w:rsidRDefault="00C04D53" w:rsidP="00C04D53"/>
    <w:p w14:paraId="55CE785B" w14:textId="77777777" w:rsidR="00C04D53" w:rsidRPr="00C04D53" w:rsidRDefault="00C04D53" w:rsidP="00C04D53"/>
    <w:p w14:paraId="39493D73" w14:textId="77777777" w:rsidR="00C04D53" w:rsidRPr="00C04D53" w:rsidRDefault="00C04D53" w:rsidP="00C04D53"/>
    <w:p w14:paraId="7B0D8CD4" w14:textId="77777777" w:rsidR="00C04D53" w:rsidRPr="00C04D53" w:rsidRDefault="00C04D53" w:rsidP="00C04D53"/>
    <w:p w14:paraId="2E541899" w14:textId="77777777" w:rsidR="00C04D53" w:rsidRPr="00C04D53" w:rsidRDefault="00C04D53" w:rsidP="00C04D53"/>
    <w:p w14:paraId="27A6D0B5" w14:textId="67154EC6" w:rsidR="00C04D53" w:rsidRDefault="00C04D53" w:rsidP="00C04D53"/>
    <w:p w14:paraId="37BDFC0D" w14:textId="77777777" w:rsidR="00C04D53" w:rsidRDefault="00C04D53" w:rsidP="00C04D53"/>
    <w:p w14:paraId="160BA1AF" w14:textId="26B710CF" w:rsidR="00C04D53" w:rsidRPr="00C04D53" w:rsidRDefault="009F1E9C" w:rsidP="00C04D53">
      <w:r>
        <w:rPr>
          <w:noProof/>
        </w:rPr>
        <w:drawing>
          <wp:anchor distT="0" distB="0" distL="114300" distR="114300" simplePos="0" relativeHeight="251653120" behindDoc="1" locked="0" layoutInCell="1" allowOverlap="1" wp14:anchorId="5403EEEA" wp14:editId="26477944">
            <wp:simplePos x="0" y="0"/>
            <wp:positionH relativeFrom="column">
              <wp:posOffset>3996206</wp:posOffset>
            </wp:positionH>
            <wp:positionV relativeFrom="paragraph">
              <wp:posOffset>-141749</wp:posOffset>
            </wp:positionV>
            <wp:extent cx="2520381" cy="2526383"/>
            <wp:effectExtent l="0" t="0" r="0" b="1270"/>
            <wp:wrapNone/>
            <wp:docPr id="3" name="Picture 3" descr="Macintosh HD Source:Users:jschenkel:Desktop:Screen Shot 2016-11-27 at 9.48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 Source:Users:jschenkel:Desktop:Screen Shot 2016-11-27 at 9.48.30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81" cy="252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4D53">
        <w:t>Consider the angle 30</w:t>
      </w:r>
      <w:r w:rsidR="00C04D53">
        <w:rPr>
          <w:vertAlign w:val="superscript"/>
        </w:rPr>
        <w:t>o</w:t>
      </w:r>
      <w:r w:rsidR="00C04D53">
        <w:t xml:space="preserve"> or </w:t>
      </w:r>
      <w:r w:rsidR="002B7CF5" w:rsidRPr="00C04D53">
        <w:rPr>
          <w:noProof/>
          <w:position w:val="-24"/>
        </w:rPr>
        <w:object w:dxaOrig="260" w:dyaOrig="660" w14:anchorId="511087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3.25pt;height:32.8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98732483" r:id="rId10"/>
        </w:object>
      </w:r>
      <w:r w:rsidR="00C04D53">
        <w:t xml:space="preserve">radians in standard position. </w:t>
      </w:r>
    </w:p>
    <w:p w14:paraId="0E7B43E3" w14:textId="598ABED5" w:rsidR="00C04D53" w:rsidRDefault="00C04D53" w:rsidP="00C04D53"/>
    <w:p w14:paraId="29E818AF" w14:textId="6834B6AB" w:rsidR="00C04D53" w:rsidRDefault="00C04D53" w:rsidP="00C04D53"/>
    <w:p w14:paraId="4807B469" w14:textId="77777777" w:rsidR="00C04D53" w:rsidRDefault="00C04D53" w:rsidP="00C04D53"/>
    <w:p w14:paraId="6AA0FAE1" w14:textId="77777777" w:rsidR="00C04D53" w:rsidRDefault="00C04D53" w:rsidP="00C04D53"/>
    <w:p w14:paraId="3CC588AB" w14:textId="48A75419" w:rsidR="00C04D53" w:rsidRDefault="00C04D53" w:rsidP="00C04D53"/>
    <w:p w14:paraId="3DE44619" w14:textId="77777777" w:rsidR="00C04D53" w:rsidRPr="00C04D53" w:rsidRDefault="00C04D53" w:rsidP="00C04D53"/>
    <w:p w14:paraId="419C12CD" w14:textId="77777777" w:rsidR="00C04D53" w:rsidRPr="00C04D53" w:rsidRDefault="00C04D53" w:rsidP="00C04D53"/>
    <w:p w14:paraId="4D61D497" w14:textId="29FB9F98" w:rsidR="00C04D53" w:rsidRPr="00C04D53" w:rsidRDefault="009F1E9C" w:rsidP="00C04D53"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3B9D363" wp14:editId="35638045">
            <wp:simplePos x="0" y="0"/>
            <wp:positionH relativeFrom="column">
              <wp:posOffset>4000500</wp:posOffset>
            </wp:positionH>
            <wp:positionV relativeFrom="paragraph">
              <wp:posOffset>198559</wp:posOffset>
            </wp:positionV>
            <wp:extent cx="2520381" cy="2526383"/>
            <wp:effectExtent l="0" t="0" r="0" b="1270"/>
            <wp:wrapNone/>
            <wp:docPr id="8" name="Picture 8" descr="Macintosh HD Source:Users:jschenkel:Desktop:Screen Shot 2016-11-27 at 9.48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 Source:Users:jschenkel:Desktop:Screen Shot 2016-11-27 at 9.48.30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81" cy="252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4D53">
        <w:t>Consider the angle 60</w:t>
      </w:r>
      <w:r w:rsidR="00C04D53">
        <w:rPr>
          <w:vertAlign w:val="superscript"/>
        </w:rPr>
        <w:t>o</w:t>
      </w:r>
      <w:r w:rsidR="00C04D53">
        <w:t xml:space="preserve"> or </w:t>
      </w:r>
      <w:r w:rsidR="002B7CF5" w:rsidRPr="00C04D53">
        <w:rPr>
          <w:noProof/>
          <w:position w:val="-24"/>
        </w:rPr>
        <w:object w:dxaOrig="260" w:dyaOrig="660" w14:anchorId="6B25576E">
          <v:shape id="_x0000_i1026" type="#_x0000_t75" alt="" style="width:13.25pt;height:32.85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98732484" r:id="rId12"/>
        </w:object>
      </w:r>
      <w:r w:rsidR="00C04D53">
        <w:t xml:space="preserve">radians in standard position. </w:t>
      </w:r>
    </w:p>
    <w:p w14:paraId="3D2594B9" w14:textId="7C6C3502" w:rsidR="00C04D53" w:rsidRDefault="00C04D53" w:rsidP="00C04D53"/>
    <w:p w14:paraId="65C75E50" w14:textId="77777777" w:rsidR="00C04D53" w:rsidRDefault="00C04D53" w:rsidP="00C04D53"/>
    <w:p w14:paraId="2C7A0C7D" w14:textId="0B43EBB9" w:rsidR="00C04D53" w:rsidRDefault="00C04D53" w:rsidP="00C04D53"/>
    <w:p w14:paraId="613DE0B0" w14:textId="77777777" w:rsidR="00C04D53" w:rsidRDefault="00C04D53" w:rsidP="00C04D53"/>
    <w:p w14:paraId="1DE1B281" w14:textId="0D0A5264" w:rsidR="00C04D53" w:rsidRPr="00C04D53" w:rsidRDefault="00C04D53" w:rsidP="00C04D53"/>
    <w:p w14:paraId="1014B5E0" w14:textId="7851DDF4" w:rsidR="00C04D53" w:rsidRDefault="00C04D53" w:rsidP="00C04D53"/>
    <w:p w14:paraId="76292042" w14:textId="1C353562" w:rsidR="00C04D53" w:rsidRPr="00C04D53" w:rsidRDefault="00C04D53" w:rsidP="00C04D53"/>
    <w:p w14:paraId="59D099C5" w14:textId="17998274" w:rsidR="00C04D53" w:rsidRPr="00C04D53" w:rsidRDefault="00C04D53" w:rsidP="00C04D53"/>
    <w:p w14:paraId="74C7785E" w14:textId="5BC015DB" w:rsidR="00C04D53" w:rsidRPr="00C04D53" w:rsidRDefault="00C04D53" w:rsidP="00C04D53"/>
    <w:p w14:paraId="72DE01B9" w14:textId="77777777" w:rsidR="00C04D53" w:rsidRPr="00C04D53" w:rsidRDefault="00C04D53" w:rsidP="00C04D53"/>
    <w:p w14:paraId="56CED57B" w14:textId="58702425" w:rsidR="00C04D53" w:rsidRPr="00C04D53" w:rsidRDefault="00C04D53" w:rsidP="00C04D53"/>
    <w:p w14:paraId="5FDFF658" w14:textId="77777777" w:rsidR="00C04D53" w:rsidRPr="00C04D53" w:rsidRDefault="00C04D53" w:rsidP="00C04D53"/>
    <w:p w14:paraId="7B1C99FB" w14:textId="77777777" w:rsidR="00C04D53" w:rsidRPr="00C04D53" w:rsidRDefault="00C04D53" w:rsidP="00C04D53"/>
    <w:p w14:paraId="69F71729" w14:textId="77777777" w:rsidR="00C04D53" w:rsidRPr="00C04D53" w:rsidRDefault="00C04D53" w:rsidP="00C04D53"/>
    <w:p w14:paraId="40EEC435" w14:textId="77777777" w:rsidR="009F1E9C" w:rsidRDefault="009F1E9C" w:rsidP="00C04D53"/>
    <w:p w14:paraId="2156CD51" w14:textId="09D163CF" w:rsidR="00C04D53" w:rsidRPr="00C04D53" w:rsidRDefault="00C04D53" w:rsidP="00C04D53">
      <w:r>
        <w:t>Consider the angle 45</w:t>
      </w:r>
      <w:r>
        <w:rPr>
          <w:vertAlign w:val="superscript"/>
        </w:rPr>
        <w:t>o</w:t>
      </w:r>
      <w:r>
        <w:t xml:space="preserve"> or </w:t>
      </w:r>
      <w:r w:rsidR="002B7CF5" w:rsidRPr="00C04D53">
        <w:rPr>
          <w:noProof/>
          <w:position w:val="-24"/>
        </w:rPr>
        <w:object w:dxaOrig="260" w:dyaOrig="660" w14:anchorId="7A49ABC1">
          <v:shape id="_x0000_i1025" type="#_x0000_t75" alt="" style="width:13.25pt;height:32.85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98732485" r:id="rId14"/>
        </w:object>
      </w:r>
      <w:r>
        <w:t xml:space="preserve">radians in standard position. </w:t>
      </w:r>
    </w:p>
    <w:p w14:paraId="1A0F6CD4" w14:textId="5191113C" w:rsidR="00C04D53" w:rsidRDefault="009F1E9C" w:rsidP="00C04D53">
      <w:r>
        <w:rPr>
          <w:noProof/>
        </w:rPr>
        <w:drawing>
          <wp:anchor distT="0" distB="0" distL="114300" distR="114300" simplePos="0" relativeHeight="251662336" behindDoc="1" locked="0" layoutInCell="1" allowOverlap="1" wp14:anchorId="2DC83C9D" wp14:editId="2423F2BA">
            <wp:simplePos x="0" y="0"/>
            <wp:positionH relativeFrom="column">
              <wp:posOffset>4062730</wp:posOffset>
            </wp:positionH>
            <wp:positionV relativeFrom="paragraph">
              <wp:posOffset>109234</wp:posOffset>
            </wp:positionV>
            <wp:extent cx="2520381" cy="2526383"/>
            <wp:effectExtent l="0" t="0" r="0" b="1270"/>
            <wp:wrapNone/>
            <wp:docPr id="9" name="Picture 9" descr="Macintosh HD Source:Users:jschenkel:Desktop:Screen Shot 2016-11-27 at 9.48.30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 Source:Users:jschenkel:Desktop:Screen Shot 2016-11-27 at 9.48.30 P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>
                              <a14:imgEffect>
                                <a14:sharpenSoften amoun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0381" cy="2526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CEB0AB" w14:textId="5DDBBA90" w:rsidR="00C04D53" w:rsidRDefault="00C04D53" w:rsidP="00C04D53"/>
    <w:p w14:paraId="005C7E0C" w14:textId="77777777" w:rsidR="00C04D53" w:rsidRDefault="00C04D53" w:rsidP="00C04D53"/>
    <w:p w14:paraId="775C3160" w14:textId="77777777" w:rsidR="00C04D53" w:rsidRDefault="00C04D53" w:rsidP="00C04D53"/>
    <w:p w14:paraId="26DF37B9" w14:textId="77777777" w:rsidR="00C04D53" w:rsidRPr="00C04D53" w:rsidRDefault="00C04D53" w:rsidP="00C04D53"/>
    <w:p w14:paraId="5C698235" w14:textId="77777777" w:rsidR="00C04D53" w:rsidRDefault="00C04D53" w:rsidP="00C04D53"/>
    <w:p w14:paraId="56B50877" w14:textId="77777777" w:rsidR="00C04D53" w:rsidRPr="00C04D53" w:rsidRDefault="00C04D53" w:rsidP="00C04D53"/>
    <w:p w14:paraId="7A129591" w14:textId="77777777" w:rsidR="00C04D53" w:rsidRPr="00C04D53" w:rsidRDefault="00C04D53" w:rsidP="00C04D53"/>
    <w:p w14:paraId="3600E1CC" w14:textId="77777777" w:rsidR="00C04D53" w:rsidRPr="00C04D53" w:rsidRDefault="00C04D53" w:rsidP="00C04D53"/>
    <w:p w14:paraId="5AE32E58" w14:textId="77777777" w:rsidR="00C04D53" w:rsidRPr="00C04D53" w:rsidRDefault="00C04D53" w:rsidP="00C04D53"/>
    <w:p w14:paraId="5875BAA3" w14:textId="77777777" w:rsidR="00C04D53" w:rsidRPr="00C04D53" w:rsidRDefault="00C04D53" w:rsidP="00C04D53"/>
    <w:p w14:paraId="3785E2CC" w14:textId="77777777" w:rsidR="00C04D53" w:rsidRPr="00C04D53" w:rsidRDefault="00C04D53" w:rsidP="00C04D53"/>
    <w:p w14:paraId="265A6EF3" w14:textId="77777777" w:rsidR="00C04D53" w:rsidRPr="00C04D53" w:rsidRDefault="00C04D53" w:rsidP="00C04D53"/>
    <w:p w14:paraId="765F14A6" w14:textId="77777777" w:rsidR="00C04D53" w:rsidRPr="00C04D53" w:rsidRDefault="00C04D53" w:rsidP="00C04D53"/>
    <w:p w14:paraId="38A8233C" w14:textId="77777777" w:rsidR="00C04D53" w:rsidRPr="00C04D53" w:rsidRDefault="00C04D53" w:rsidP="00C04D53"/>
    <w:p w14:paraId="51561A57" w14:textId="1757A1E1" w:rsidR="00C04D53" w:rsidRDefault="00C04D53" w:rsidP="00C04D53"/>
    <w:p w14:paraId="17E9EEF6" w14:textId="04810C04" w:rsidR="00336F99" w:rsidRDefault="00336F99" w:rsidP="00C04D53"/>
    <w:p w14:paraId="65B6B537" w14:textId="2D52EEED" w:rsidR="00336F99" w:rsidRDefault="00336F99" w:rsidP="00C04D53"/>
    <w:p w14:paraId="4C35F384" w14:textId="607B8640" w:rsidR="00336F99" w:rsidRDefault="00336F99" w:rsidP="00C04D53">
      <w:r>
        <w:t xml:space="preserve">Using special right triangles evaluate the following trigonometric expressions. What do you notice? </w:t>
      </w:r>
    </w:p>
    <w:p w14:paraId="7DDA3843" w14:textId="37AD5B93" w:rsidR="00336F99" w:rsidRDefault="00336F99" w:rsidP="00C04D53"/>
    <w:p w14:paraId="5C80DDCE" w14:textId="320BD411" w:rsidR="00336F99" w:rsidRPr="00336F99" w:rsidRDefault="00336F99" w:rsidP="00336F99">
      <m:oMath>
        <m:r>
          <w:rPr>
            <w:rFonts w:ascii="Cambria Math" w:hAnsi="Cambria Math"/>
          </w:rPr>
          <m:t xml:space="preserve">a)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  <w:t xml:space="preserve">b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</w:p>
    <w:p w14:paraId="10107320" w14:textId="77777777" w:rsidR="00336F99" w:rsidRPr="00336F99" w:rsidRDefault="00336F99" w:rsidP="00336F99">
      <w:pPr>
        <w:rPr>
          <w:rFonts w:ascii="Cambria Math" w:hAnsi="Cambria Math"/>
        </w:rPr>
      </w:pPr>
      <w:r>
        <w:tab/>
      </w:r>
      <w:r>
        <w:tab/>
      </w:r>
      <w:r>
        <w:tab/>
      </w:r>
      <w:r w:rsidRPr="00336F99">
        <w:rPr>
          <w:rFonts w:ascii="Cambria Math" w:hAnsi="Cambria Math"/>
        </w:rPr>
        <w:br/>
      </w:r>
    </w:p>
    <w:p w14:paraId="4E525ACF" w14:textId="2D903365" w:rsidR="00336F99" w:rsidRPr="00336F99" w:rsidRDefault="00336F99" w:rsidP="00336F99">
      <m:oMath>
        <m:r>
          <w:rPr>
            <w:rFonts w:ascii="Cambria Math" w:hAnsi="Cambria Math"/>
          </w:rPr>
          <m:t xml:space="preserve">c) 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</w:r>
      <w:r>
        <w:rPr>
          <w:rFonts w:ascii="Cambria Math" w:hAnsi="Cambria Math"/>
        </w:rPr>
        <w:tab/>
        <w:t xml:space="preserve">d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</w:p>
    <w:p w14:paraId="64370E77" w14:textId="487289EB" w:rsidR="00336F99" w:rsidRPr="00336F99" w:rsidRDefault="00336F99" w:rsidP="00336F99"/>
    <w:p w14:paraId="1822A49A" w14:textId="77777777" w:rsidR="00336F99" w:rsidRDefault="00336F99" w:rsidP="00336F99"/>
    <w:p w14:paraId="4F3E1ECF" w14:textId="621D4666" w:rsidR="00336F99" w:rsidRPr="00336F99" w:rsidRDefault="00336F99" w:rsidP="00336F99">
      <w:r>
        <w:t xml:space="preserve">e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  <w:t xml:space="preserve">f) </w: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</m:func>
        <m:r>
          <w:rPr>
            <w:rFonts w:ascii="Cambria Math" w:hAnsi="Cambria Math"/>
          </w:rPr>
          <m:t>=</m:t>
        </m:r>
      </m:oMath>
    </w:p>
    <w:p w14:paraId="58EF473A" w14:textId="1D30D586" w:rsidR="00336F99" w:rsidRPr="00336F99" w:rsidRDefault="00336F99" w:rsidP="00336F99"/>
    <w:p w14:paraId="109EEC59" w14:textId="6E8C6411" w:rsidR="00336F99" w:rsidRPr="00336F99" w:rsidRDefault="00336F99" w:rsidP="00C04D53"/>
    <w:sectPr w:rsidR="00336F99" w:rsidRPr="00336F99" w:rsidSect="009F1E9C">
      <w:pgSz w:w="12240" w:h="15840"/>
      <w:pgMar w:top="684" w:right="990" w:bottom="828" w:left="63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7EAA52" w14:textId="77777777" w:rsidR="002B7CF5" w:rsidRDefault="002B7CF5" w:rsidP="00751574">
      <w:r>
        <w:separator/>
      </w:r>
    </w:p>
  </w:endnote>
  <w:endnote w:type="continuationSeparator" w:id="0">
    <w:p w14:paraId="60C0FCE1" w14:textId="77777777" w:rsidR="002B7CF5" w:rsidRDefault="002B7CF5" w:rsidP="007515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0697636" w14:textId="77777777" w:rsidR="002B7CF5" w:rsidRDefault="002B7CF5" w:rsidP="00751574">
      <w:r>
        <w:separator/>
      </w:r>
    </w:p>
  </w:footnote>
  <w:footnote w:type="continuationSeparator" w:id="0">
    <w:p w14:paraId="62833A2E" w14:textId="77777777" w:rsidR="002B7CF5" w:rsidRDefault="002B7CF5" w:rsidP="007515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C17FCC"/>
    <w:multiLevelType w:val="hybridMultilevel"/>
    <w:tmpl w:val="2222E2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1574"/>
    <w:rsid w:val="001B22D0"/>
    <w:rsid w:val="002B7CF5"/>
    <w:rsid w:val="00336F99"/>
    <w:rsid w:val="003A08C2"/>
    <w:rsid w:val="004A39D9"/>
    <w:rsid w:val="006F03B3"/>
    <w:rsid w:val="00735BE7"/>
    <w:rsid w:val="00751574"/>
    <w:rsid w:val="00780777"/>
    <w:rsid w:val="009F1E9C"/>
    <w:rsid w:val="00C04D53"/>
    <w:rsid w:val="00D05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F236E64"/>
  <w14:defaultImageDpi w14:val="300"/>
  <w15:docId w15:val="{E1374C7C-9E04-F344-A654-9B9BE7711F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51574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1574"/>
  </w:style>
  <w:style w:type="paragraph" w:styleId="Footer">
    <w:name w:val="footer"/>
    <w:basedOn w:val="Normal"/>
    <w:link w:val="FooterChar"/>
    <w:uiPriority w:val="99"/>
    <w:unhideWhenUsed/>
    <w:rsid w:val="0075157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1574"/>
  </w:style>
  <w:style w:type="paragraph" w:styleId="BalloonText">
    <w:name w:val="Balloon Text"/>
    <w:basedOn w:val="Normal"/>
    <w:link w:val="BalloonTextChar"/>
    <w:uiPriority w:val="99"/>
    <w:semiHidden/>
    <w:unhideWhenUsed/>
    <w:rsid w:val="003A08C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8C2"/>
    <w:rPr>
      <w:rFonts w:ascii="Lucida Grande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336F99"/>
    <w:rPr>
      <w:color w:val="808080"/>
    </w:rPr>
  </w:style>
  <w:style w:type="paragraph" w:styleId="ListParagraph">
    <w:name w:val="List Paragraph"/>
    <w:basedOn w:val="Normal"/>
    <w:uiPriority w:val="34"/>
    <w:qFormat/>
    <w:rsid w:val="00336F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emf"/><Relationship Id="rId3" Type="http://schemas.openxmlformats.org/officeDocument/2006/relationships/settings" Target="settings.xml"/><Relationship Id="rId7" Type="http://schemas.openxmlformats.org/officeDocument/2006/relationships/image" Target="media/image1.tiff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3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 Gaud School</Company>
  <LinksUpToDate>false</LinksUpToDate>
  <CharactersWithSpaces>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, Jessica</cp:lastModifiedBy>
  <cp:revision>2</cp:revision>
  <dcterms:created xsi:type="dcterms:W3CDTF">2021-11-18T14:19:00Z</dcterms:created>
  <dcterms:modified xsi:type="dcterms:W3CDTF">2021-11-18T14:19:00Z</dcterms:modified>
</cp:coreProperties>
</file>